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2D8FB39" w14:textId="77777777" w:rsidR="00445832" w:rsidRDefault="00445832" w:rsidP="00A3080F">
      <w:pPr>
        <w:tabs>
          <w:tab w:val="num" w:pos="720"/>
        </w:tabs>
        <w:ind w:left="720" w:hanging="360"/>
      </w:pPr>
      <w:bookmarkStart w:id="0" w:name="_GoBack"/>
      <w:bookmarkEnd w:id="0"/>
    </w:p>
    <w:p w14:paraId="281E73CF" w14:textId="67155175" w:rsidR="00A3080F" w:rsidRPr="00A3080F" w:rsidRDefault="00A3080F" w:rsidP="00A3080F">
      <w:pPr>
        <w:numPr>
          <w:ilvl w:val="0"/>
          <w:numId w:val="1"/>
        </w:numPr>
      </w:pPr>
      <w:r w:rsidRPr="00A3080F">
        <w:t>We obtained or calculated the price of fossil fuels for the time period.</w:t>
      </w:r>
    </w:p>
    <w:p w14:paraId="334D9D6C" w14:textId="77777777" w:rsidR="00A3080F" w:rsidRPr="00A3080F" w:rsidRDefault="00A3080F" w:rsidP="00A3080F">
      <w:pPr>
        <w:numPr>
          <w:ilvl w:val="0"/>
          <w:numId w:val="1"/>
        </w:numPr>
      </w:pPr>
      <w:r w:rsidRPr="00A3080F">
        <w:t xml:space="preserve">We estimated the price elasticities of demand, α, for each sector. </w:t>
      </w:r>
    </w:p>
    <w:p w14:paraId="439D0E2D" w14:textId="77777777" w:rsidR="00A3080F" w:rsidRPr="00A3080F" w:rsidRDefault="00A3080F" w:rsidP="00A3080F">
      <w:pPr>
        <w:numPr>
          <w:ilvl w:val="0"/>
          <w:numId w:val="1"/>
        </w:numPr>
      </w:pPr>
      <w:r w:rsidRPr="00A3080F">
        <w:t>We then estimated the price increase for each fossil fuel that would result from the carbon tax.</w:t>
      </w:r>
    </w:p>
    <w:p w14:paraId="7B35BB4C" w14:textId="77777777" w:rsidR="00A3080F" w:rsidRPr="00A3080F" w:rsidRDefault="00A3080F" w:rsidP="00A3080F">
      <w:pPr>
        <w:numPr>
          <w:ilvl w:val="2"/>
          <w:numId w:val="1"/>
        </w:numPr>
      </w:pPr>
      <w:r w:rsidRPr="00A3080F">
        <w:t xml:space="preserve">∆P = ∂t, where ∆P is the price increase from the tax, ∂, is the CO2E emissions coefficient, and t is the carbon tax rate. </w:t>
      </w:r>
    </w:p>
    <w:p w14:paraId="575F427A" w14:textId="77777777" w:rsidR="00A3080F" w:rsidRPr="00A3080F" w:rsidRDefault="00A3080F" w:rsidP="00A3080F">
      <w:pPr>
        <w:numPr>
          <w:ilvl w:val="2"/>
          <w:numId w:val="1"/>
        </w:numPr>
      </w:pPr>
      <w:r w:rsidRPr="00A3080F">
        <w:t xml:space="preserve">%∆P = ∆P / </w:t>
      </w:r>
      <w:proofErr w:type="spellStart"/>
      <w:r w:rsidRPr="00A3080F">
        <w:t>P</w:t>
      </w:r>
      <w:proofErr w:type="spellEnd"/>
      <w:r w:rsidRPr="00A3080F">
        <w:t>, where ∆P is the percent change in price, P is the price of the product, and %∆P is the percentage increase in price from the tax.</w:t>
      </w:r>
    </w:p>
    <w:p w14:paraId="7C862380" w14:textId="074B37E7" w:rsidR="00A3080F" w:rsidRDefault="00A3080F" w:rsidP="00A3080F">
      <w:pPr>
        <w:numPr>
          <w:ilvl w:val="1"/>
          <w:numId w:val="1"/>
        </w:numPr>
      </w:pPr>
      <w:r w:rsidRPr="00A3080F">
        <w:t>We found the reduction in emissions from the carbon tax by multiplying %∆P by α, and then multiplying the result by the pre-tax CO2E emissions.</w:t>
      </w:r>
    </w:p>
    <w:p w14:paraId="6BAC4B31" w14:textId="291AF291" w:rsidR="007D7118" w:rsidRPr="00A3080F" w:rsidRDefault="007D7118" w:rsidP="00A3080F">
      <w:pPr>
        <w:numPr>
          <w:ilvl w:val="1"/>
          <w:numId w:val="1"/>
        </w:numPr>
      </w:pPr>
      <w:r>
        <w:t>The equations for the study are:</w:t>
      </w:r>
    </w:p>
    <w:p w14:paraId="4F3EA246" w14:textId="09D8705B" w:rsidR="003A2B4B" w:rsidRDefault="00831BEC">
      <w:r w:rsidRPr="00A3080F">
        <w:rPr>
          <w:position w:val="-4"/>
        </w:rPr>
        <w:object w:dxaOrig="180" w:dyaOrig="279" w14:anchorId="2A6D7E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pt" o:ole="">
            <v:imagedata r:id="rId6" o:title=""/>
          </v:shape>
          <o:OLEObject Type="Embed" ProgID="Equation.DSMT4" ShapeID="_x0000_i1025" DrawAspect="Content" ObjectID="_1677428413" r:id="rId7"/>
        </w:object>
      </w:r>
      <w:r w:rsidR="00A3080F">
        <w:t xml:space="preserve"> </w:t>
      </w:r>
      <w:r w:rsidR="00E97FE2" w:rsidRPr="00E97FE2">
        <w:rPr>
          <w:position w:val="-114"/>
        </w:rPr>
        <w:object w:dxaOrig="2700" w:dyaOrig="2400" w14:anchorId="0B9A9E09">
          <v:shape id="_x0000_i1026" type="#_x0000_t75" style="width:135pt;height:120pt" o:ole="">
            <v:imagedata r:id="rId8" o:title=""/>
          </v:shape>
          <o:OLEObject Type="Embed" ProgID="Equation.DSMT4" ShapeID="_x0000_i1026" DrawAspect="Content" ObjectID="_1677428414" r:id="rId9"/>
        </w:object>
      </w:r>
      <w:r w:rsidR="00C11B59">
        <w:t xml:space="preserve"> </w:t>
      </w:r>
    </w:p>
    <w:p w14:paraId="4F5B1811" w14:textId="74B7292D" w:rsidR="007D7118" w:rsidRDefault="007D7118"/>
    <w:p w14:paraId="31B39DDB" w14:textId="0A48C7F5" w:rsidR="007D7118" w:rsidRDefault="007D7118">
      <w:r>
        <w:t xml:space="preserve"> Equations for the earlier study</w:t>
      </w:r>
    </w:p>
    <w:p w14:paraId="7AAEAFA4" w14:textId="46578DE8" w:rsidR="00B54B40" w:rsidRDefault="00E97FE2" w:rsidP="00051FE2">
      <w:r w:rsidRPr="00D80DE6">
        <w:rPr>
          <w:position w:val="-124"/>
        </w:rPr>
        <w:object w:dxaOrig="3460" w:dyaOrig="2600" w14:anchorId="5FA6D40D">
          <v:shape id="_x0000_i1027" type="#_x0000_t75" style="width:173pt;height:130pt" o:ole="">
            <v:imagedata r:id="rId10" o:title=""/>
          </v:shape>
          <o:OLEObject Type="Embed" ProgID="Equation.DSMT4" ShapeID="_x0000_i1027" DrawAspect="Content" ObjectID="_1677428415" r:id="rId11"/>
        </w:object>
      </w:r>
    </w:p>
    <w:sectPr w:rsidR="00B54B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8AD0503"/>
    <w:multiLevelType w:val="hybridMultilevel"/>
    <w:tmpl w:val="F2EE1B04"/>
    <w:lvl w:ilvl="0" w:tplc="F0ACB9C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9E2CAE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B78983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61AE13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7EA1EB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094081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6CCC2A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C845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122DDA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5ECC0C6B"/>
    <w:multiLevelType w:val="hybridMultilevel"/>
    <w:tmpl w:val="4B56770C"/>
    <w:lvl w:ilvl="0" w:tplc="80EC51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77A7DB6"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0A293E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87927A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CD8E9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9F860A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C12B37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06661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C4C35E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080F"/>
    <w:rsid w:val="000068FF"/>
    <w:rsid w:val="00006CAE"/>
    <w:rsid w:val="00011C75"/>
    <w:rsid w:val="000121E7"/>
    <w:rsid w:val="00014F0F"/>
    <w:rsid w:val="00021081"/>
    <w:rsid w:val="00022765"/>
    <w:rsid w:val="00022777"/>
    <w:rsid w:val="00024A51"/>
    <w:rsid w:val="00025DC1"/>
    <w:rsid w:val="00027ED8"/>
    <w:rsid w:val="00027F9D"/>
    <w:rsid w:val="000322AE"/>
    <w:rsid w:val="00036912"/>
    <w:rsid w:val="00037B63"/>
    <w:rsid w:val="0004032A"/>
    <w:rsid w:val="00041BC5"/>
    <w:rsid w:val="0004201F"/>
    <w:rsid w:val="00043561"/>
    <w:rsid w:val="00046349"/>
    <w:rsid w:val="00050354"/>
    <w:rsid w:val="00051FE2"/>
    <w:rsid w:val="00052B64"/>
    <w:rsid w:val="00053768"/>
    <w:rsid w:val="00054531"/>
    <w:rsid w:val="00057B8A"/>
    <w:rsid w:val="0006095C"/>
    <w:rsid w:val="00061833"/>
    <w:rsid w:val="00062467"/>
    <w:rsid w:val="00066471"/>
    <w:rsid w:val="00067A35"/>
    <w:rsid w:val="00067D29"/>
    <w:rsid w:val="00071900"/>
    <w:rsid w:val="000725B4"/>
    <w:rsid w:val="00077946"/>
    <w:rsid w:val="00081329"/>
    <w:rsid w:val="000872F8"/>
    <w:rsid w:val="0009143D"/>
    <w:rsid w:val="000915BE"/>
    <w:rsid w:val="00091C52"/>
    <w:rsid w:val="00092AC0"/>
    <w:rsid w:val="00092BFA"/>
    <w:rsid w:val="000A08BF"/>
    <w:rsid w:val="000B1079"/>
    <w:rsid w:val="000B1166"/>
    <w:rsid w:val="000B2388"/>
    <w:rsid w:val="000B5522"/>
    <w:rsid w:val="000B5C6B"/>
    <w:rsid w:val="000B758D"/>
    <w:rsid w:val="000B7C60"/>
    <w:rsid w:val="000C3404"/>
    <w:rsid w:val="000C3E36"/>
    <w:rsid w:val="000C71CC"/>
    <w:rsid w:val="000D1D26"/>
    <w:rsid w:val="000D6C5B"/>
    <w:rsid w:val="000D73D5"/>
    <w:rsid w:val="000D757B"/>
    <w:rsid w:val="000E1492"/>
    <w:rsid w:val="000E2146"/>
    <w:rsid w:val="000E31A0"/>
    <w:rsid w:val="000E32D2"/>
    <w:rsid w:val="000E4A86"/>
    <w:rsid w:val="000E5DB4"/>
    <w:rsid w:val="000E671E"/>
    <w:rsid w:val="000E77BD"/>
    <w:rsid w:val="000E7F8F"/>
    <w:rsid w:val="000F35DB"/>
    <w:rsid w:val="000F64C1"/>
    <w:rsid w:val="000F6642"/>
    <w:rsid w:val="000F6FDD"/>
    <w:rsid w:val="00103EE5"/>
    <w:rsid w:val="00104B19"/>
    <w:rsid w:val="00104C90"/>
    <w:rsid w:val="00106E19"/>
    <w:rsid w:val="001151E3"/>
    <w:rsid w:val="001218BD"/>
    <w:rsid w:val="001240C6"/>
    <w:rsid w:val="001257CF"/>
    <w:rsid w:val="00127C99"/>
    <w:rsid w:val="00133596"/>
    <w:rsid w:val="00141209"/>
    <w:rsid w:val="00141486"/>
    <w:rsid w:val="0014426A"/>
    <w:rsid w:val="0014602C"/>
    <w:rsid w:val="00146AEA"/>
    <w:rsid w:val="00150163"/>
    <w:rsid w:val="00150D10"/>
    <w:rsid w:val="001517FA"/>
    <w:rsid w:val="00152BEE"/>
    <w:rsid w:val="00161D96"/>
    <w:rsid w:val="00162207"/>
    <w:rsid w:val="00162CD7"/>
    <w:rsid w:val="0016357B"/>
    <w:rsid w:val="00166103"/>
    <w:rsid w:val="00172DD5"/>
    <w:rsid w:val="00177562"/>
    <w:rsid w:val="00180CB1"/>
    <w:rsid w:val="00181492"/>
    <w:rsid w:val="001823D2"/>
    <w:rsid w:val="00183BA3"/>
    <w:rsid w:val="00184116"/>
    <w:rsid w:val="001849FE"/>
    <w:rsid w:val="00184F03"/>
    <w:rsid w:val="00191359"/>
    <w:rsid w:val="00195019"/>
    <w:rsid w:val="001A18D7"/>
    <w:rsid w:val="001A36A6"/>
    <w:rsid w:val="001B0515"/>
    <w:rsid w:val="001B17A4"/>
    <w:rsid w:val="001B1A53"/>
    <w:rsid w:val="001B303F"/>
    <w:rsid w:val="001B3D12"/>
    <w:rsid w:val="001B66A8"/>
    <w:rsid w:val="001B7BB3"/>
    <w:rsid w:val="001C22B4"/>
    <w:rsid w:val="001C2F75"/>
    <w:rsid w:val="001C5383"/>
    <w:rsid w:val="001C6D74"/>
    <w:rsid w:val="001D05C9"/>
    <w:rsid w:val="001D59D2"/>
    <w:rsid w:val="001E4468"/>
    <w:rsid w:val="001E4902"/>
    <w:rsid w:val="001F273F"/>
    <w:rsid w:val="001F2BCA"/>
    <w:rsid w:val="001F7FA1"/>
    <w:rsid w:val="002027FA"/>
    <w:rsid w:val="00207C86"/>
    <w:rsid w:val="00211888"/>
    <w:rsid w:val="00215F23"/>
    <w:rsid w:val="002200C4"/>
    <w:rsid w:val="002203AD"/>
    <w:rsid w:val="00220BBB"/>
    <w:rsid w:val="002257E3"/>
    <w:rsid w:val="00234DFE"/>
    <w:rsid w:val="00236A5A"/>
    <w:rsid w:val="00240A49"/>
    <w:rsid w:val="00240E10"/>
    <w:rsid w:val="00242B77"/>
    <w:rsid w:val="00243FC8"/>
    <w:rsid w:val="00246EFC"/>
    <w:rsid w:val="0024772C"/>
    <w:rsid w:val="00254D2D"/>
    <w:rsid w:val="002563C4"/>
    <w:rsid w:val="00257767"/>
    <w:rsid w:val="00261A38"/>
    <w:rsid w:val="00273CFD"/>
    <w:rsid w:val="0027668A"/>
    <w:rsid w:val="0028207F"/>
    <w:rsid w:val="00282B0E"/>
    <w:rsid w:val="00284E80"/>
    <w:rsid w:val="002864A0"/>
    <w:rsid w:val="00290458"/>
    <w:rsid w:val="002938DF"/>
    <w:rsid w:val="00294515"/>
    <w:rsid w:val="0029703A"/>
    <w:rsid w:val="0029746C"/>
    <w:rsid w:val="002A1025"/>
    <w:rsid w:val="002A18D6"/>
    <w:rsid w:val="002A1FF3"/>
    <w:rsid w:val="002A3158"/>
    <w:rsid w:val="002A425A"/>
    <w:rsid w:val="002A6914"/>
    <w:rsid w:val="002A7164"/>
    <w:rsid w:val="002B0781"/>
    <w:rsid w:val="002B0D7C"/>
    <w:rsid w:val="002B1151"/>
    <w:rsid w:val="002B2075"/>
    <w:rsid w:val="002B23BC"/>
    <w:rsid w:val="002B3368"/>
    <w:rsid w:val="002B4238"/>
    <w:rsid w:val="002C17FD"/>
    <w:rsid w:val="002C5870"/>
    <w:rsid w:val="002D0641"/>
    <w:rsid w:val="002D208E"/>
    <w:rsid w:val="002D4D0E"/>
    <w:rsid w:val="002D78E7"/>
    <w:rsid w:val="002E0342"/>
    <w:rsid w:val="002E331E"/>
    <w:rsid w:val="002E37B7"/>
    <w:rsid w:val="002E53F9"/>
    <w:rsid w:val="002E54E5"/>
    <w:rsid w:val="002E6395"/>
    <w:rsid w:val="002F0911"/>
    <w:rsid w:val="002F3B57"/>
    <w:rsid w:val="002F6CC8"/>
    <w:rsid w:val="003007D5"/>
    <w:rsid w:val="00302D6A"/>
    <w:rsid w:val="00303A1D"/>
    <w:rsid w:val="003043A2"/>
    <w:rsid w:val="00306E79"/>
    <w:rsid w:val="00316FD0"/>
    <w:rsid w:val="003200DA"/>
    <w:rsid w:val="00321AFB"/>
    <w:rsid w:val="003225BC"/>
    <w:rsid w:val="00333D68"/>
    <w:rsid w:val="00336843"/>
    <w:rsid w:val="003473AB"/>
    <w:rsid w:val="00352C37"/>
    <w:rsid w:val="00356663"/>
    <w:rsid w:val="003625B3"/>
    <w:rsid w:val="00367FD9"/>
    <w:rsid w:val="00372DC9"/>
    <w:rsid w:val="0037605F"/>
    <w:rsid w:val="003824DD"/>
    <w:rsid w:val="00384062"/>
    <w:rsid w:val="00385493"/>
    <w:rsid w:val="003874DB"/>
    <w:rsid w:val="0039066C"/>
    <w:rsid w:val="00393CB0"/>
    <w:rsid w:val="00395FFC"/>
    <w:rsid w:val="003960B7"/>
    <w:rsid w:val="0039710F"/>
    <w:rsid w:val="00397532"/>
    <w:rsid w:val="003978AB"/>
    <w:rsid w:val="003A1DAB"/>
    <w:rsid w:val="003A2422"/>
    <w:rsid w:val="003A290E"/>
    <w:rsid w:val="003A2B4B"/>
    <w:rsid w:val="003A33C4"/>
    <w:rsid w:val="003A46AC"/>
    <w:rsid w:val="003A6300"/>
    <w:rsid w:val="003B17EC"/>
    <w:rsid w:val="003B41B8"/>
    <w:rsid w:val="003B41D4"/>
    <w:rsid w:val="003B4AF5"/>
    <w:rsid w:val="003C477D"/>
    <w:rsid w:val="003C7107"/>
    <w:rsid w:val="003D09B5"/>
    <w:rsid w:val="003D2B32"/>
    <w:rsid w:val="003D3E06"/>
    <w:rsid w:val="003D6171"/>
    <w:rsid w:val="003D6275"/>
    <w:rsid w:val="003E0B4C"/>
    <w:rsid w:val="003E3204"/>
    <w:rsid w:val="003E4CB9"/>
    <w:rsid w:val="003E501D"/>
    <w:rsid w:val="003E6B6B"/>
    <w:rsid w:val="003E761B"/>
    <w:rsid w:val="003E7DF1"/>
    <w:rsid w:val="003F13C6"/>
    <w:rsid w:val="003F223F"/>
    <w:rsid w:val="003F63A0"/>
    <w:rsid w:val="0040168A"/>
    <w:rsid w:val="0040535A"/>
    <w:rsid w:val="00407560"/>
    <w:rsid w:val="004079A7"/>
    <w:rsid w:val="004107B3"/>
    <w:rsid w:val="00412E11"/>
    <w:rsid w:val="004145EF"/>
    <w:rsid w:val="00414E37"/>
    <w:rsid w:val="0041716C"/>
    <w:rsid w:val="00417940"/>
    <w:rsid w:val="00420039"/>
    <w:rsid w:val="004211C6"/>
    <w:rsid w:val="0042240A"/>
    <w:rsid w:val="0042391A"/>
    <w:rsid w:val="00425949"/>
    <w:rsid w:val="0042638E"/>
    <w:rsid w:val="0042695D"/>
    <w:rsid w:val="00426E8A"/>
    <w:rsid w:val="0042707D"/>
    <w:rsid w:val="00431365"/>
    <w:rsid w:val="0043176D"/>
    <w:rsid w:val="0043677A"/>
    <w:rsid w:val="00441046"/>
    <w:rsid w:val="00445832"/>
    <w:rsid w:val="004503C3"/>
    <w:rsid w:val="00451269"/>
    <w:rsid w:val="0045442D"/>
    <w:rsid w:val="0045466E"/>
    <w:rsid w:val="0045666A"/>
    <w:rsid w:val="00456AF1"/>
    <w:rsid w:val="00457242"/>
    <w:rsid w:val="004576D3"/>
    <w:rsid w:val="0046015F"/>
    <w:rsid w:val="004621F2"/>
    <w:rsid w:val="004630E6"/>
    <w:rsid w:val="00465408"/>
    <w:rsid w:val="004676B2"/>
    <w:rsid w:val="004707FB"/>
    <w:rsid w:val="00475B9E"/>
    <w:rsid w:val="00475E9D"/>
    <w:rsid w:val="004763F7"/>
    <w:rsid w:val="00477526"/>
    <w:rsid w:val="004858CB"/>
    <w:rsid w:val="00490BB0"/>
    <w:rsid w:val="00496B29"/>
    <w:rsid w:val="004A7E56"/>
    <w:rsid w:val="004B5D7C"/>
    <w:rsid w:val="004B6873"/>
    <w:rsid w:val="004C3864"/>
    <w:rsid w:val="004D110B"/>
    <w:rsid w:val="004D4920"/>
    <w:rsid w:val="004D545F"/>
    <w:rsid w:val="004E2484"/>
    <w:rsid w:val="004E6C0F"/>
    <w:rsid w:val="004E7861"/>
    <w:rsid w:val="004F1482"/>
    <w:rsid w:val="004F30FC"/>
    <w:rsid w:val="004F3474"/>
    <w:rsid w:val="004F36B5"/>
    <w:rsid w:val="004F4B0E"/>
    <w:rsid w:val="004F65D6"/>
    <w:rsid w:val="004F7820"/>
    <w:rsid w:val="005003AA"/>
    <w:rsid w:val="005075FB"/>
    <w:rsid w:val="005123B4"/>
    <w:rsid w:val="00513119"/>
    <w:rsid w:val="00515E3E"/>
    <w:rsid w:val="005162BD"/>
    <w:rsid w:val="0052008A"/>
    <w:rsid w:val="005219FF"/>
    <w:rsid w:val="00521CF8"/>
    <w:rsid w:val="00523A48"/>
    <w:rsid w:val="00524B86"/>
    <w:rsid w:val="00524C07"/>
    <w:rsid w:val="00532A8A"/>
    <w:rsid w:val="005336F1"/>
    <w:rsid w:val="00534204"/>
    <w:rsid w:val="00535073"/>
    <w:rsid w:val="00541280"/>
    <w:rsid w:val="00544995"/>
    <w:rsid w:val="005468B4"/>
    <w:rsid w:val="00553D96"/>
    <w:rsid w:val="00554A41"/>
    <w:rsid w:val="00554DD0"/>
    <w:rsid w:val="00555B67"/>
    <w:rsid w:val="00555C76"/>
    <w:rsid w:val="0055647B"/>
    <w:rsid w:val="00557309"/>
    <w:rsid w:val="0056045C"/>
    <w:rsid w:val="00563C33"/>
    <w:rsid w:val="00571081"/>
    <w:rsid w:val="0057632B"/>
    <w:rsid w:val="00576810"/>
    <w:rsid w:val="00580575"/>
    <w:rsid w:val="00582B78"/>
    <w:rsid w:val="005837A3"/>
    <w:rsid w:val="00584A2E"/>
    <w:rsid w:val="00584B4A"/>
    <w:rsid w:val="00584C15"/>
    <w:rsid w:val="00585D02"/>
    <w:rsid w:val="005874E9"/>
    <w:rsid w:val="00593926"/>
    <w:rsid w:val="00594109"/>
    <w:rsid w:val="005978BF"/>
    <w:rsid w:val="00597AE6"/>
    <w:rsid w:val="00597C8E"/>
    <w:rsid w:val="005A12A5"/>
    <w:rsid w:val="005A14E2"/>
    <w:rsid w:val="005A16D7"/>
    <w:rsid w:val="005A2235"/>
    <w:rsid w:val="005A2870"/>
    <w:rsid w:val="005A4689"/>
    <w:rsid w:val="005B068D"/>
    <w:rsid w:val="005B1C18"/>
    <w:rsid w:val="005B4AD7"/>
    <w:rsid w:val="005B6383"/>
    <w:rsid w:val="005B68BE"/>
    <w:rsid w:val="005B69F4"/>
    <w:rsid w:val="005B6E2B"/>
    <w:rsid w:val="005B7249"/>
    <w:rsid w:val="005B7B15"/>
    <w:rsid w:val="005C0422"/>
    <w:rsid w:val="005C6452"/>
    <w:rsid w:val="005C6F66"/>
    <w:rsid w:val="005C701B"/>
    <w:rsid w:val="005D1099"/>
    <w:rsid w:val="005D2EAC"/>
    <w:rsid w:val="005D332A"/>
    <w:rsid w:val="005D3374"/>
    <w:rsid w:val="005D4C04"/>
    <w:rsid w:val="005E09A4"/>
    <w:rsid w:val="005E2CCD"/>
    <w:rsid w:val="005E3D14"/>
    <w:rsid w:val="005E5731"/>
    <w:rsid w:val="005E73C1"/>
    <w:rsid w:val="005E7A42"/>
    <w:rsid w:val="005F1658"/>
    <w:rsid w:val="005F20EA"/>
    <w:rsid w:val="005F4614"/>
    <w:rsid w:val="006026E4"/>
    <w:rsid w:val="00604003"/>
    <w:rsid w:val="006118F0"/>
    <w:rsid w:val="00615B9A"/>
    <w:rsid w:val="00617512"/>
    <w:rsid w:val="00617A76"/>
    <w:rsid w:val="00622263"/>
    <w:rsid w:val="006229B0"/>
    <w:rsid w:val="006257F3"/>
    <w:rsid w:val="006265E8"/>
    <w:rsid w:val="00630B73"/>
    <w:rsid w:val="00631D3F"/>
    <w:rsid w:val="006355CC"/>
    <w:rsid w:val="00635D37"/>
    <w:rsid w:val="006364D3"/>
    <w:rsid w:val="006365D0"/>
    <w:rsid w:val="00637980"/>
    <w:rsid w:val="00642BF5"/>
    <w:rsid w:val="006440D3"/>
    <w:rsid w:val="00650E99"/>
    <w:rsid w:val="00651176"/>
    <w:rsid w:val="00653EDC"/>
    <w:rsid w:val="0065429F"/>
    <w:rsid w:val="00654791"/>
    <w:rsid w:val="00657215"/>
    <w:rsid w:val="00660220"/>
    <w:rsid w:val="00664F86"/>
    <w:rsid w:val="006655BE"/>
    <w:rsid w:val="006662DB"/>
    <w:rsid w:val="0067581C"/>
    <w:rsid w:val="006778C0"/>
    <w:rsid w:val="00681207"/>
    <w:rsid w:val="00682813"/>
    <w:rsid w:val="00682F3C"/>
    <w:rsid w:val="00686329"/>
    <w:rsid w:val="00687575"/>
    <w:rsid w:val="00690D66"/>
    <w:rsid w:val="006912DD"/>
    <w:rsid w:val="00693467"/>
    <w:rsid w:val="006A129C"/>
    <w:rsid w:val="006A319F"/>
    <w:rsid w:val="006A6A55"/>
    <w:rsid w:val="006A70BC"/>
    <w:rsid w:val="006B74C8"/>
    <w:rsid w:val="006C274C"/>
    <w:rsid w:val="006C49CD"/>
    <w:rsid w:val="006C4ADA"/>
    <w:rsid w:val="006C530C"/>
    <w:rsid w:val="006D51C1"/>
    <w:rsid w:val="006D5473"/>
    <w:rsid w:val="006D5E56"/>
    <w:rsid w:val="006E0442"/>
    <w:rsid w:val="006E0843"/>
    <w:rsid w:val="006E20BD"/>
    <w:rsid w:val="006E43C0"/>
    <w:rsid w:val="006E7252"/>
    <w:rsid w:val="006E7AE1"/>
    <w:rsid w:val="006F444F"/>
    <w:rsid w:val="006F4D83"/>
    <w:rsid w:val="006F5371"/>
    <w:rsid w:val="006F5A91"/>
    <w:rsid w:val="0070214E"/>
    <w:rsid w:val="007027CF"/>
    <w:rsid w:val="00706CE4"/>
    <w:rsid w:val="00711305"/>
    <w:rsid w:val="00712EBF"/>
    <w:rsid w:val="0071446D"/>
    <w:rsid w:val="00720924"/>
    <w:rsid w:val="00723653"/>
    <w:rsid w:val="0072395D"/>
    <w:rsid w:val="00724E0B"/>
    <w:rsid w:val="00730E34"/>
    <w:rsid w:val="00731566"/>
    <w:rsid w:val="00733019"/>
    <w:rsid w:val="007331EB"/>
    <w:rsid w:val="00735B0A"/>
    <w:rsid w:val="0074282A"/>
    <w:rsid w:val="00744160"/>
    <w:rsid w:val="00744B0A"/>
    <w:rsid w:val="00744E03"/>
    <w:rsid w:val="007458A1"/>
    <w:rsid w:val="00745B68"/>
    <w:rsid w:val="00746150"/>
    <w:rsid w:val="007470AD"/>
    <w:rsid w:val="007505D2"/>
    <w:rsid w:val="007533A7"/>
    <w:rsid w:val="00753BD5"/>
    <w:rsid w:val="0075566D"/>
    <w:rsid w:val="007610F5"/>
    <w:rsid w:val="00762894"/>
    <w:rsid w:val="00762AFE"/>
    <w:rsid w:val="00766FCF"/>
    <w:rsid w:val="00771037"/>
    <w:rsid w:val="00772183"/>
    <w:rsid w:val="00775CF2"/>
    <w:rsid w:val="00776A5A"/>
    <w:rsid w:val="00777023"/>
    <w:rsid w:val="00777567"/>
    <w:rsid w:val="007775A5"/>
    <w:rsid w:val="00777C4E"/>
    <w:rsid w:val="00782473"/>
    <w:rsid w:val="00792A20"/>
    <w:rsid w:val="007A0064"/>
    <w:rsid w:val="007A14D1"/>
    <w:rsid w:val="007A3813"/>
    <w:rsid w:val="007A4DE1"/>
    <w:rsid w:val="007B4D70"/>
    <w:rsid w:val="007C02C3"/>
    <w:rsid w:val="007C1484"/>
    <w:rsid w:val="007C539F"/>
    <w:rsid w:val="007D1E3E"/>
    <w:rsid w:val="007D6BE4"/>
    <w:rsid w:val="007D7118"/>
    <w:rsid w:val="007D7897"/>
    <w:rsid w:val="007D7F29"/>
    <w:rsid w:val="007E0720"/>
    <w:rsid w:val="007E1FF0"/>
    <w:rsid w:val="007E4DA1"/>
    <w:rsid w:val="007E6DBD"/>
    <w:rsid w:val="007E6E2A"/>
    <w:rsid w:val="007E7233"/>
    <w:rsid w:val="007F060B"/>
    <w:rsid w:val="007F07F0"/>
    <w:rsid w:val="007F25E5"/>
    <w:rsid w:val="007F28BD"/>
    <w:rsid w:val="007F5A8B"/>
    <w:rsid w:val="007F65DC"/>
    <w:rsid w:val="007F66F7"/>
    <w:rsid w:val="008008C0"/>
    <w:rsid w:val="008008E4"/>
    <w:rsid w:val="00800B62"/>
    <w:rsid w:val="0080389C"/>
    <w:rsid w:val="00804FBE"/>
    <w:rsid w:val="008129F1"/>
    <w:rsid w:val="00813889"/>
    <w:rsid w:val="00817E8A"/>
    <w:rsid w:val="00821512"/>
    <w:rsid w:val="00823AD7"/>
    <w:rsid w:val="00831BEC"/>
    <w:rsid w:val="00841023"/>
    <w:rsid w:val="00841C49"/>
    <w:rsid w:val="008432D0"/>
    <w:rsid w:val="00844268"/>
    <w:rsid w:val="008444EE"/>
    <w:rsid w:val="00844FD2"/>
    <w:rsid w:val="00845859"/>
    <w:rsid w:val="00857E7C"/>
    <w:rsid w:val="0086412E"/>
    <w:rsid w:val="00864CAE"/>
    <w:rsid w:val="00874B90"/>
    <w:rsid w:val="00881227"/>
    <w:rsid w:val="0088496F"/>
    <w:rsid w:val="00886151"/>
    <w:rsid w:val="00886AE5"/>
    <w:rsid w:val="008878A2"/>
    <w:rsid w:val="00890A75"/>
    <w:rsid w:val="00894598"/>
    <w:rsid w:val="008958BB"/>
    <w:rsid w:val="008965F1"/>
    <w:rsid w:val="0089707A"/>
    <w:rsid w:val="008A0542"/>
    <w:rsid w:val="008B55DF"/>
    <w:rsid w:val="008B5701"/>
    <w:rsid w:val="008B6463"/>
    <w:rsid w:val="008B6971"/>
    <w:rsid w:val="008C55D0"/>
    <w:rsid w:val="008C79CA"/>
    <w:rsid w:val="008D023A"/>
    <w:rsid w:val="008D02E2"/>
    <w:rsid w:val="008D06A4"/>
    <w:rsid w:val="008D07D5"/>
    <w:rsid w:val="008D27CE"/>
    <w:rsid w:val="008D2DC1"/>
    <w:rsid w:val="008D3D1C"/>
    <w:rsid w:val="008E0B97"/>
    <w:rsid w:val="008E267C"/>
    <w:rsid w:val="008E39F3"/>
    <w:rsid w:val="008E3E8E"/>
    <w:rsid w:val="008E4203"/>
    <w:rsid w:val="008E5917"/>
    <w:rsid w:val="008E7E47"/>
    <w:rsid w:val="008F2644"/>
    <w:rsid w:val="008F2C56"/>
    <w:rsid w:val="009048E0"/>
    <w:rsid w:val="00906067"/>
    <w:rsid w:val="00906765"/>
    <w:rsid w:val="00910275"/>
    <w:rsid w:val="0091037A"/>
    <w:rsid w:val="00910610"/>
    <w:rsid w:val="0091256D"/>
    <w:rsid w:val="009205DB"/>
    <w:rsid w:val="00930A89"/>
    <w:rsid w:val="00931D49"/>
    <w:rsid w:val="0093231D"/>
    <w:rsid w:val="0093374D"/>
    <w:rsid w:val="009437F3"/>
    <w:rsid w:val="00945815"/>
    <w:rsid w:val="00947C1D"/>
    <w:rsid w:val="00953FCA"/>
    <w:rsid w:val="00954DB7"/>
    <w:rsid w:val="00955ECA"/>
    <w:rsid w:val="00956C6C"/>
    <w:rsid w:val="00960A4F"/>
    <w:rsid w:val="00961DD0"/>
    <w:rsid w:val="00964D18"/>
    <w:rsid w:val="00967758"/>
    <w:rsid w:val="009720E1"/>
    <w:rsid w:val="00976398"/>
    <w:rsid w:val="00983CF9"/>
    <w:rsid w:val="00994F44"/>
    <w:rsid w:val="00996145"/>
    <w:rsid w:val="009974FA"/>
    <w:rsid w:val="00997AD6"/>
    <w:rsid w:val="009A2B7C"/>
    <w:rsid w:val="009A5567"/>
    <w:rsid w:val="009B07A8"/>
    <w:rsid w:val="009B1060"/>
    <w:rsid w:val="009B4244"/>
    <w:rsid w:val="009B4D94"/>
    <w:rsid w:val="009B7EB4"/>
    <w:rsid w:val="009C2481"/>
    <w:rsid w:val="009C6AB2"/>
    <w:rsid w:val="009C77A2"/>
    <w:rsid w:val="009D0E24"/>
    <w:rsid w:val="009D2E97"/>
    <w:rsid w:val="009D6E9A"/>
    <w:rsid w:val="009E086A"/>
    <w:rsid w:val="009E2867"/>
    <w:rsid w:val="009E3239"/>
    <w:rsid w:val="009E66E3"/>
    <w:rsid w:val="009E6DC5"/>
    <w:rsid w:val="009F3115"/>
    <w:rsid w:val="009F3930"/>
    <w:rsid w:val="009F583D"/>
    <w:rsid w:val="009F706D"/>
    <w:rsid w:val="00A01467"/>
    <w:rsid w:val="00A01A79"/>
    <w:rsid w:val="00A03828"/>
    <w:rsid w:val="00A05125"/>
    <w:rsid w:val="00A057CE"/>
    <w:rsid w:val="00A05866"/>
    <w:rsid w:val="00A0586A"/>
    <w:rsid w:val="00A06E81"/>
    <w:rsid w:val="00A07690"/>
    <w:rsid w:val="00A07881"/>
    <w:rsid w:val="00A118E2"/>
    <w:rsid w:val="00A146E3"/>
    <w:rsid w:val="00A1658E"/>
    <w:rsid w:val="00A20B4F"/>
    <w:rsid w:val="00A21179"/>
    <w:rsid w:val="00A223CB"/>
    <w:rsid w:val="00A23593"/>
    <w:rsid w:val="00A23A12"/>
    <w:rsid w:val="00A240D6"/>
    <w:rsid w:val="00A24CBC"/>
    <w:rsid w:val="00A25478"/>
    <w:rsid w:val="00A25528"/>
    <w:rsid w:val="00A3080F"/>
    <w:rsid w:val="00A30F07"/>
    <w:rsid w:val="00A320A7"/>
    <w:rsid w:val="00A322A1"/>
    <w:rsid w:val="00A32D84"/>
    <w:rsid w:val="00A33821"/>
    <w:rsid w:val="00A40683"/>
    <w:rsid w:val="00A50A2D"/>
    <w:rsid w:val="00A53671"/>
    <w:rsid w:val="00A55865"/>
    <w:rsid w:val="00A6134B"/>
    <w:rsid w:val="00A61ADF"/>
    <w:rsid w:val="00A621C5"/>
    <w:rsid w:val="00A638AF"/>
    <w:rsid w:val="00A6433C"/>
    <w:rsid w:val="00A6504E"/>
    <w:rsid w:val="00A660FB"/>
    <w:rsid w:val="00A66906"/>
    <w:rsid w:val="00A70BF6"/>
    <w:rsid w:val="00A719C7"/>
    <w:rsid w:val="00A74340"/>
    <w:rsid w:val="00A75E3C"/>
    <w:rsid w:val="00A776E9"/>
    <w:rsid w:val="00A8021C"/>
    <w:rsid w:val="00A85E6B"/>
    <w:rsid w:val="00A87435"/>
    <w:rsid w:val="00A916C1"/>
    <w:rsid w:val="00A94650"/>
    <w:rsid w:val="00A94E4F"/>
    <w:rsid w:val="00AA1480"/>
    <w:rsid w:val="00AA14C4"/>
    <w:rsid w:val="00AA27C2"/>
    <w:rsid w:val="00AA31E3"/>
    <w:rsid w:val="00AA6949"/>
    <w:rsid w:val="00AB5D8D"/>
    <w:rsid w:val="00AC267D"/>
    <w:rsid w:val="00AC31C5"/>
    <w:rsid w:val="00AC422B"/>
    <w:rsid w:val="00AC448F"/>
    <w:rsid w:val="00AC68B2"/>
    <w:rsid w:val="00AC7D17"/>
    <w:rsid w:val="00AD17C3"/>
    <w:rsid w:val="00AD1D8F"/>
    <w:rsid w:val="00AD367C"/>
    <w:rsid w:val="00AD36B3"/>
    <w:rsid w:val="00AD49E1"/>
    <w:rsid w:val="00AD5A4B"/>
    <w:rsid w:val="00AD7AB3"/>
    <w:rsid w:val="00AE0409"/>
    <w:rsid w:val="00AE173E"/>
    <w:rsid w:val="00AE3C8B"/>
    <w:rsid w:val="00AE7E35"/>
    <w:rsid w:val="00AF3DEB"/>
    <w:rsid w:val="00AF3FCF"/>
    <w:rsid w:val="00AF40A6"/>
    <w:rsid w:val="00AF413D"/>
    <w:rsid w:val="00AF6372"/>
    <w:rsid w:val="00AF7AAF"/>
    <w:rsid w:val="00B00AF3"/>
    <w:rsid w:val="00B01D54"/>
    <w:rsid w:val="00B0205D"/>
    <w:rsid w:val="00B03294"/>
    <w:rsid w:val="00B04CB4"/>
    <w:rsid w:val="00B05CE9"/>
    <w:rsid w:val="00B0605E"/>
    <w:rsid w:val="00B06A20"/>
    <w:rsid w:val="00B106EE"/>
    <w:rsid w:val="00B12D7B"/>
    <w:rsid w:val="00B14963"/>
    <w:rsid w:val="00B212CC"/>
    <w:rsid w:val="00B226A8"/>
    <w:rsid w:val="00B235AA"/>
    <w:rsid w:val="00B24D89"/>
    <w:rsid w:val="00B3142A"/>
    <w:rsid w:val="00B321C3"/>
    <w:rsid w:val="00B330D3"/>
    <w:rsid w:val="00B3478F"/>
    <w:rsid w:val="00B42DFF"/>
    <w:rsid w:val="00B433C3"/>
    <w:rsid w:val="00B46640"/>
    <w:rsid w:val="00B50E19"/>
    <w:rsid w:val="00B50F48"/>
    <w:rsid w:val="00B54B40"/>
    <w:rsid w:val="00B559E6"/>
    <w:rsid w:val="00B56657"/>
    <w:rsid w:val="00B56A39"/>
    <w:rsid w:val="00B56B9C"/>
    <w:rsid w:val="00B57B15"/>
    <w:rsid w:val="00B57F4E"/>
    <w:rsid w:val="00B66E71"/>
    <w:rsid w:val="00B73398"/>
    <w:rsid w:val="00B83890"/>
    <w:rsid w:val="00B859F4"/>
    <w:rsid w:val="00B86483"/>
    <w:rsid w:val="00B873C3"/>
    <w:rsid w:val="00B91868"/>
    <w:rsid w:val="00B92CC7"/>
    <w:rsid w:val="00B936D5"/>
    <w:rsid w:val="00B94698"/>
    <w:rsid w:val="00BA3F7F"/>
    <w:rsid w:val="00BA5024"/>
    <w:rsid w:val="00BA5E7B"/>
    <w:rsid w:val="00BA6974"/>
    <w:rsid w:val="00BB149C"/>
    <w:rsid w:val="00BC02C8"/>
    <w:rsid w:val="00BC23F3"/>
    <w:rsid w:val="00BC2D2E"/>
    <w:rsid w:val="00BC5AFE"/>
    <w:rsid w:val="00BC5CB4"/>
    <w:rsid w:val="00BD32F8"/>
    <w:rsid w:val="00BD52EC"/>
    <w:rsid w:val="00BD5FBA"/>
    <w:rsid w:val="00BE02C5"/>
    <w:rsid w:val="00BE2370"/>
    <w:rsid w:val="00BE4130"/>
    <w:rsid w:val="00BE4984"/>
    <w:rsid w:val="00BE6843"/>
    <w:rsid w:val="00BE7ABB"/>
    <w:rsid w:val="00BF4A41"/>
    <w:rsid w:val="00BF743A"/>
    <w:rsid w:val="00C00AE5"/>
    <w:rsid w:val="00C01590"/>
    <w:rsid w:val="00C03B78"/>
    <w:rsid w:val="00C05CE3"/>
    <w:rsid w:val="00C06ED8"/>
    <w:rsid w:val="00C100DC"/>
    <w:rsid w:val="00C1076E"/>
    <w:rsid w:val="00C11B59"/>
    <w:rsid w:val="00C13890"/>
    <w:rsid w:val="00C1633F"/>
    <w:rsid w:val="00C202A5"/>
    <w:rsid w:val="00C22F8E"/>
    <w:rsid w:val="00C40EFD"/>
    <w:rsid w:val="00C41719"/>
    <w:rsid w:val="00C41E28"/>
    <w:rsid w:val="00C452A9"/>
    <w:rsid w:val="00C45594"/>
    <w:rsid w:val="00C46756"/>
    <w:rsid w:val="00C4684E"/>
    <w:rsid w:val="00C470D1"/>
    <w:rsid w:val="00C47D45"/>
    <w:rsid w:val="00C508D2"/>
    <w:rsid w:val="00C5164A"/>
    <w:rsid w:val="00C534A2"/>
    <w:rsid w:val="00C54985"/>
    <w:rsid w:val="00C60706"/>
    <w:rsid w:val="00C6082E"/>
    <w:rsid w:val="00C62A77"/>
    <w:rsid w:val="00C652DD"/>
    <w:rsid w:val="00C70E9D"/>
    <w:rsid w:val="00C737D5"/>
    <w:rsid w:val="00C74B9A"/>
    <w:rsid w:val="00C74F25"/>
    <w:rsid w:val="00C77229"/>
    <w:rsid w:val="00C81049"/>
    <w:rsid w:val="00C829F2"/>
    <w:rsid w:val="00C82A1D"/>
    <w:rsid w:val="00C85B73"/>
    <w:rsid w:val="00C85E76"/>
    <w:rsid w:val="00C900F1"/>
    <w:rsid w:val="00C92644"/>
    <w:rsid w:val="00C958CB"/>
    <w:rsid w:val="00C95EE1"/>
    <w:rsid w:val="00CA186C"/>
    <w:rsid w:val="00CA3452"/>
    <w:rsid w:val="00CA5858"/>
    <w:rsid w:val="00CB1594"/>
    <w:rsid w:val="00CB5F90"/>
    <w:rsid w:val="00CB6FB4"/>
    <w:rsid w:val="00CC1456"/>
    <w:rsid w:val="00CC226A"/>
    <w:rsid w:val="00CC2586"/>
    <w:rsid w:val="00CC5061"/>
    <w:rsid w:val="00CC7858"/>
    <w:rsid w:val="00CD31BD"/>
    <w:rsid w:val="00CD3C20"/>
    <w:rsid w:val="00CD42AD"/>
    <w:rsid w:val="00CD45EA"/>
    <w:rsid w:val="00CD6581"/>
    <w:rsid w:val="00CD7A9F"/>
    <w:rsid w:val="00CE3E4A"/>
    <w:rsid w:val="00CE48A0"/>
    <w:rsid w:val="00CE57DC"/>
    <w:rsid w:val="00CF1692"/>
    <w:rsid w:val="00D00C57"/>
    <w:rsid w:val="00D023FF"/>
    <w:rsid w:val="00D04B88"/>
    <w:rsid w:val="00D053AC"/>
    <w:rsid w:val="00D12358"/>
    <w:rsid w:val="00D13AFC"/>
    <w:rsid w:val="00D13B0B"/>
    <w:rsid w:val="00D15F40"/>
    <w:rsid w:val="00D20944"/>
    <w:rsid w:val="00D20C0F"/>
    <w:rsid w:val="00D21EED"/>
    <w:rsid w:val="00D24CB9"/>
    <w:rsid w:val="00D33A86"/>
    <w:rsid w:val="00D3482A"/>
    <w:rsid w:val="00D40928"/>
    <w:rsid w:val="00D457CC"/>
    <w:rsid w:val="00D47731"/>
    <w:rsid w:val="00D54B41"/>
    <w:rsid w:val="00D55203"/>
    <w:rsid w:val="00D576C2"/>
    <w:rsid w:val="00D6040B"/>
    <w:rsid w:val="00D625FF"/>
    <w:rsid w:val="00D6682C"/>
    <w:rsid w:val="00D66F72"/>
    <w:rsid w:val="00D6730F"/>
    <w:rsid w:val="00D70CD2"/>
    <w:rsid w:val="00D7361C"/>
    <w:rsid w:val="00D73A31"/>
    <w:rsid w:val="00D73DE5"/>
    <w:rsid w:val="00D80DE6"/>
    <w:rsid w:val="00D82A2A"/>
    <w:rsid w:val="00D82C33"/>
    <w:rsid w:val="00D837A7"/>
    <w:rsid w:val="00D84B37"/>
    <w:rsid w:val="00D8647D"/>
    <w:rsid w:val="00D928E2"/>
    <w:rsid w:val="00D96904"/>
    <w:rsid w:val="00D96AE0"/>
    <w:rsid w:val="00D96B3E"/>
    <w:rsid w:val="00DA03E1"/>
    <w:rsid w:val="00DA12BD"/>
    <w:rsid w:val="00DA4154"/>
    <w:rsid w:val="00DA4FBD"/>
    <w:rsid w:val="00DA7E82"/>
    <w:rsid w:val="00DB1C58"/>
    <w:rsid w:val="00DB1F5F"/>
    <w:rsid w:val="00DB4E97"/>
    <w:rsid w:val="00DB5BAA"/>
    <w:rsid w:val="00DB6BED"/>
    <w:rsid w:val="00DB6D3A"/>
    <w:rsid w:val="00DB7614"/>
    <w:rsid w:val="00DB7660"/>
    <w:rsid w:val="00DC1527"/>
    <w:rsid w:val="00DC62CB"/>
    <w:rsid w:val="00DC6951"/>
    <w:rsid w:val="00DD11EF"/>
    <w:rsid w:val="00DD214A"/>
    <w:rsid w:val="00DD5880"/>
    <w:rsid w:val="00DD5DF8"/>
    <w:rsid w:val="00DD5F4F"/>
    <w:rsid w:val="00DD655C"/>
    <w:rsid w:val="00DE0844"/>
    <w:rsid w:val="00DE2ED6"/>
    <w:rsid w:val="00DE3E11"/>
    <w:rsid w:val="00DF1F22"/>
    <w:rsid w:val="00DF470A"/>
    <w:rsid w:val="00DF4ADB"/>
    <w:rsid w:val="00E0285C"/>
    <w:rsid w:val="00E03DD2"/>
    <w:rsid w:val="00E041E9"/>
    <w:rsid w:val="00E045B8"/>
    <w:rsid w:val="00E14F14"/>
    <w:rsid w:val="00E2091F"/>
    <w:rsid w:val="00E20BAE"/>
    <w:rsid w:val="00E2125A"/>
    <w:rsid w:val="00E2134B"/>
    <w:rsid w:val="00E2366F"/>
    <w:rsid w:val="00E25E95"/>
    <w:rsid w:val="00E30972"/>
    <w:rsid w:val="00E32845"/>
    <w:rsid w:val="00E338A6"/>
    <w:rsid w:val="00E341BA"/>
    <w:rsid w:val="00E36FFC"/>
    <w:rsid w:val="00E41B0E"/>
    <w:rsid w:val="00E4380B"/>
    <w:rsid w:val="00E43D92"/>
    <w:rsid w:val="00E44198"/>
    <w:rsid w:val="00E45DDE"/>
    <w:rsid w:val="00E47366"/>
    <w:rsid w:val="00E51163"/>
    <w:rsid w:val="00E53B95"/>
    <w:rsid w:val="00E541F3"/>
    <w:rsid w:val="00E543F5"/>
    <w:rsid w:val="00E5496D"/>
    <w:rsid w:val="00E613CC"/>
    <w:rsid w:val="00E652E8"/>
    <w:rsid w:val="00E653B9"/>
    <w:rsid w:val="00E6540C"/>
    <w:rsid w:val="00E65E44"/>
    <w:rsid w:val="00E6652B"/>
    <w:rsid w:val="00E66EE6"/>
    <w:rsid w:val="00E719A2"/>
    <w:rsid w:val="00E71A50"/>
    <w:rsid w:val="00E737DC"/>
    <w:rsid w:val="00E744CB"/>
    <w:rsid w:val="00E762C2"/>
    <w:rsid w:val="00E76384"/>
    <w:rsid w:val="00E775B2"/>
    <w:rsid w:val="00E775FE"/>
    <w:rsid w:val="00E77BD1"/>
    <w:rsid w:val="00E77E76"/>
    <w:rsid w:val="00E82602"/>
    <w:rsid w:val="00E871F5"/>
    <w:rsid w:val="00E9110A"/>
    <w:rsid w:val="00E93FA2"/>
    <w:rsid w:val="00E9521C"/>
    <w:rsid w:val="00E97FE2"/>
    <w:rsid w:val="00EA05BF"/>
    <w:rsid w:val="00EA29A9"/>
    <w:rsid w:val="00EA58B7"/>
    <w:rsid w:val="00EA5C74"/>
    <w:rsid w:val="00EA7728"/>
    <w:rsid w:val="00EA7985"/>
    <w:rsid w:val="00EB3155"/>
    <w:rsid w:val="00EB34B3"/>
    <w:rsid w:val="00EB62A6"/>
    <w:rsid w:val="00EB64D1"/>
    <w:rsid w:val="00EC0DA2"/>
    <w:rsid w:val="00EC0E07"/>
    <w:rsid w:val="00EC1640"/>
    <w:rsid w:val="00EC5653"/>
    <w:rsid w:val="00EC7BDD"/>
    <w:rsid w:val="00ED0D35"/>
    <w:rsid w:val="00ED0F61"/>
    <w:rsid w:val="00ED1818"/>
    <w:rsid w:val="00ED3A94"/>
    <w:rsid w:val="00ED5894"/>
    <w:rsid w:val="00EE4255"/>
    <w:rsid w:val="00EE54FE"/>
    <w:rsid w:val="00EE6F8A"/>
    <w:rsid w:val="00EE7C7C"/>
    <w:rsid w:val="00EF27BE"/>
    <w:rsid w:val="00EF5DDE"/>
    <w:rsid w:val="00F00B79"/>
    <w:rsid w:val="00F00D51"/>
    <w:rsid w:val="00F0574B"/>
    <w:rsid w:val="00F07CC9"/>
    <w:rsid w:val="00F10782"/>
    <w:rsid w:val="00F13BBF"/>
    <w:rsid w:val="00F17CCB"/>
    <w:rsid w:val="00F20CEC"/>
    <w:rsid w:val="00F21226"/>
    <w:rsid w:val="00F23692"/>
    <w:rsid w:val="00F2524B"/>
    <w:rsid w:val="00F25435"/>
    <w:rsid w:val="00F257CD"/>
    <w:rsid w:val="00F36A10"/>
    <w:rsid w:val="00F36DF0"/>
    <w:rsid w:val="00F40901"/>
    <w:rsid w:val="00F41D77"/>
    <w:rsid w:val="00F4311C"/>
    <w:rsid w:val="00F44FEC"/>
    <w:rsid w:val="00F51380"/>
    <w:rsid w:val="00F55F67"/>
    <w:rsid w:val="00F5600F"/>
    <w:rsid w:val="00F60A2B"/>
    <w:rsid w:val="00F61E37"/>
    <w:rsid w:val="00F6211E"/>
    <w:rsid w:val="00F62610"/>
    <w:rsid w:val="00F64378"/>
    <w:rsid w:val="00F65FFF"/>
    <w:rsid w:val="00F71831"/>
    <w:rsid w:val="00F71F7B"/>
    <w:rsid w:val="00F7223C"/>
    <w:rsid w:val="00F759C0"/>
    <w:rsid w:val="00F77EF6"/>
    <w:rsid w:val="00F801E0"/>
    <w:rsid w:val="00F803F2"/>
    <w:rsid w:val="00F81172"/>
    <w:rsid w:val="00F830B2"/>
    <w:rsid w:val="00F85184"/>
    <w:rsid w:val="00F94190"/>
    <w:rsid w:val="00F943F5"/>
    <w:rsid w:val="00F96F0C"/>
    <w:rsid w:val="00F9718A"/>
    <w:rsid w:val="00FA195E"/>
    <w:rsid w:val="00FB5EDB"/>
    <w:rsid w:val="00FB7AAB"/>
    <w:rsid w:val="00FC12FE"/>
    <w:rsid w:val="00FC363F"/>
    <w:rsid w:val="00FC3DE3"/>
    <w:rsid w:val="00FC4548"/>
    <w:rsid w:val="00FC7600"/>
    <w:rsid w:val="00FD45E5"/>
    <w:rsid w:val="00FD48B9"/>
    <w:rsid w:val="00FD70EE"/>
    <w:rsid w:val="00FE7DC1"/>
    <w:rsid w:val="00FF1FD5"/>
    <w:rsid w:val="00FF2EE7"/>
    <w:rsid w:val="00FF3D54"/>
    <w:rsid w:val="00FF54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x-none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0119568"/>
  <w15:chartTrackingRefBased/>
  <w15:docId w15:val="{93A1D3B9-0859-438F-9BF7-E4B6B5737A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F803F2"/>
    <w:pPr>
      <w:spacing w:line="36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1">
    <w:name w:val="Style1"/>
    <w:basedOn w:val="FootnoteText"/>
    <w:link w:val="Style1Char"/>
    <w:qFormat/>
    <w:rsid w:val="00841023"/>
    <w:pPr>
      <w:shd w:val="clear" w:color="auto" w:fill="FFFFFF"/>
      <w:spacing w:before="150"/>
      <w:ind w:left="1440"/>
    </w:pPr>
    <w:rPr>
      <w:sz w:val="18"/>
    </w:rPr>
  </w:style>
  <w:style w:type="character" w:customStyle="1" w:styleId="Style1Char">
    <w:name w:val="Style1 Char"/>
    <w:basedOn w:val="FootnoteTextChar"/>
    <w:link w:val="Style1"/>
    <w:rsid w:val="00841023"/>
    <w:rPr>
      <w:rFonts w:ascii="Arial" w:hAnsi="Arial" w:cs="Arial"/>
      <w:sz w:val="18"/>
      <w:szCs w:val="24"/>
      <w:shd w:val="clear" w:color="auto" w:fill="FFFFFF"/>
    </w:rPr>
  </w:style>
  <w:style w:type="paragraph" w:styleId="FootnoteText">
    <w:name w:val="footnote text"/>
    <w:basedOn w:val="Normal"/>
    <w:link w:val="FootnoteTextChar"/>
    <w:uiPriority w:val="99"/>
    <w:qFormat/>
    <w:rsid w:val="0080389C"/>
    <w:pPr>
      <w:spacing w:before="100" w:beforeAutospacing="1" w:after="100" w:afterAutospacing="1" w:line="240" w:lineRule="auto"/>
      <w:contextualSpacing/>
    </w:pPr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80389C"/>
    <w:rPr>
      <w:sz w:val="20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3B41D4"/>
    <w:rPr>
      <w:bCs/>
      <w:szCs w:val="20"/>
    </w:rPr>
  </w:style>
  <w:style w:type="paragraph" w:styleId="NoSpacing">
    <w:name w:val="No Spacing"/>
    <w:link w:val="NoSpacingChar"/>
    <w:uiPriority w:val="1"/>
    <w:qFormat/>
    <w:rsid w:val="000E1492"/>
    <w:pPr>
      <w:spacing w:after="0" w:line="240" w:lineRule="auto"/>
    </w:pPr>
    <w:rPr>
      <w:rFonts w:ascii="Arial" w:hAnsi="Arial" w:cs="Arial"/>
      <w:sz w:val="20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0E1492"/>
    <w:rPr>
      <w:rFonts w:ascii="Arial" w:hAnsi="Arial" w:cs="Arial"/>
      <w:sz w:val="20"/>
      <w:szCs w:val="24"/>
    </w:rPr>
  </w:style>
  <w:style w:type="paragraph" w:styleId="BodyText">
    <w:name w:val="Body Text"/>
    <w:basedOn w:val="Normal"/>
    <w:link w:val="BodyTextChar"/>
    <w:autoRedefine/>
    <w:uiPriority w:val="1"/>
    <w:qFormat/>
    <w:rsid w:val="00DB1F5F"/>
    <w:pPr>
      <w:widowControl w:val="0"/>
      <w:ind w:left="115" w:firstLine="720"/>
    </w:pPr>
    <w:rPr>
      <w:sz w:val="20"/>
    </w:rPr>
  </w:style>
  <w:style w:type="character" w:customStyle="1" w:styleId="BodyTextChar">
    <w:name w:val="Body Text Char"/>
    <w:basedOn w:val="DefaultParagraphFont"/>
    <w:link w:val="BodyText"/>
    <w:uiPriority w:val="1"/>
    <w:rsid w:val="00DB1F5F"/>
    <w:rPr>
      <w:rFonts w:ascii="Times New Roman" w:hAnsi="Times New Roman"/>
      <w:sz w:val="20"/>
      <w:szCs w:val="24"/>
    </w:rPr>
  </w:style>
  <w:style w:type="character" w:styleId="FootnoteReference">
    <w:name w:val="footnote reference"/>
    <w:basedOn w:val="DefaultParagraphFont"/>
    <w:uiPriority w:val="99"/>
    <w:rsid w:val="000E1492"/>
    <w:rPr>
      <w:rFonts w:ascii="Times" w:hAnsi="Times" w:cs="Times New Roman"/>
      <w:sz w:val="24"/>
      <w:vertAlign w:val="superscript"/>
    </w:rPr>
  </w:style>
  <w:style w:type="paragraph" w:styleId="ListParagraph">
    <w:name w:val="List Paragraph"/>
    <w:basedOn w:val="Normal"/>
    <w:uiPriority w:val="34"/>
    <w:qFormat/>
    <w:rsid w:val="00A3080F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740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855590">
          <w:marLeft w:val="125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87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275059">
          <w:marLeft w:val="125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373451">
          <w:marLeft w:val="125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0580228">
          <w:marLeft w:val="125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990535">
          <w:marLeft w:val="203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5059231">
          <w:marLeft w:val="203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346439">
          <w:marLeft w:val="1253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0301954-DBF1-8B42-AAFC-80AFB9DBDA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19</Words>
  <Characters>680</Characters>
  <Application>Microsoft Macintosh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tuer_000</dc:creator>
  <cp:keywords/>
  <dc:description/>
  <cp:lastModifiedBy>Matthew McDonald</cp:lastModifiedBy>
  <cp:revision>2</cp:revision>
  <dcterms:created xsi:type="dcterms:W3CDTF">2021-03-16T23:33:00Z</dcterms:created>
  <dcterms:modified xsi:type="dcterms:W3CDTF">2021-03-16T2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